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2CE989" w14:textId="77777777" w:rsidR="00FF16CF" w:rsidRPr="00FF16CF" w:rsidRDefault="00FF16CF" w:rsidP="007066D2">
      <w:pPr>
        <w:spacing w:before="240" w:after="0" w:line="240" w:lineRule="auto"/>
        <w:rPr>
          <w:rFonts w:ascii="Century Gothic" w:hAnsi="Century Gothic"/>
          <w:b/>
          <w:sz w:val="24"/>
          <w:szCs w:val="24"/>
        </w:rPr>
      </w:pPr>
      <w:proofErr w:type="gramStart"/>
      <w:r w:rsidRPr="00FF16CF">
        <w:rPr>
          <w:rFonts w:ascii="Century Gothic" w:hAnsi="Century Gothic"/>
          <w:b/>
          <w:sz w:val="24"/>
          <w:szCs w:val="24"/>
        </w:rPr>
        <w:t>Name  _</w:t>
      </w:r>
      <w:proofErr w:type="gramEnd"/>
      <w:r w:rsidRPr="00FF16CF">
        <w:rPr>
          <w:rFonts w:ascii="Century Gothic" w:hAnsi="Century Gothic"/>
          <w:b/>
          <w:sz w:val="24"/>
          <w:szCs w:val="24"/>
        </w:rPr>
        <w:t>___________________________</w:t>
      </w:r>
      <w:r>
        <w:rPr>
          <w:rFonts w:ascii="Century Gothic" w:hAnsi="Century Gothic"/>
          <w:b/>
          <w:sz w:val="24"/>
          <w:szCs w:val="24"/>
        </w:rPr>
        <w:t>________</w:t>
      </w:r>
      <w:r w:rsidRPr="00FF16CF">
        <w:rPr>
          <w:rFonts w:ascii="Century Gothic" w:hAnsi="Century Gothic"/>
          <w:b/>
          <w:sz w:val="24"/>
          <w:szCs w:val="24"/>
        </w:rPr>
        <w:t>_______</w:t>
      </w:r>
      <w:r w:rsidRPr="00FF16CF">
        <w:rPr>
          <w:rFonts w:ascii="Century Gothic" w:hAnsi="Century Gothic"/>
          <w:b/>
          <w:sz w:val="24"/>
          <w:szCs w:val="24"/>
        </w:rPr>
        <w:tab/>
      </w:r>
      <w:r w:rsidRPr="00FF16CF">
        <w:rPr>
          <w:rFonts w:ascii="Century Gothic" w:hAnsi="Century Gothic"/>
          <w:b/>
          <w:sz w:val="24"/>
          <w:szCs w:val="24"/>
        </w:rPr>
        <w:tab/>
        <w:t>Date __________________</w:t>
      </w:r>
    </w:p>
    <w:p w14:paraId="102CE98A" w14:textId="77777777" w:rsidR="00FF16CF" w:rsidRDefault="00FF186F" w:rsidP="00FF16CF">
      <w:pPr>
        <w:spacing w:after="0" w:line="240" w:lineRule="auto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pict w14:anchorId="102CEA0D">
          <v:rect id="_x0000_i1025" style="width:237.6pt;height:2pt" o:hralign="center" o:hrstd="t" o:hrnoshade="t" o:hr="t" fillcolor="black [3213]" stroked="f"/>
        </w:pict>
      </w:r>
    </w:p>
    <w:p w14:paraId="102CE98B" w14:textId="77777777" w:rsidR="00C67B6D" w:rsidRDefault="00C67B6D" w:rsidP="00C67B6D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  <w:sz w:val="24"/>
          <w:szCs w:val="24"/>
        </w:rPr>
        <w:sectPr w:rsidR="00C67B6D" w:rsidSect="00161CD8">
          <w:headerReference w:type="default" r:id="rId8"/>
          <w:headerReference w:type="first" r:id="rId9"/>
          <w:type w:val="continuous"/>
          <w:pgSz w:w="12240" w:h="15840"/>
          <w:pgMar w:top="720" w:right="1008" w:bottom="274" w:left="1008" w:header="450" w:footer="720" w:gutter="0"/>
          <w:cols w:space="720"/>
          <w:docGrid w:linePitch="360"/>
        </w:sectPr>
      </w:pPr>
    </w:p>
    <w:p w14:paraId="102CE98C" w14:textId="77777777" w:rsidR="00C67B6D" w:rsidRPr="0075629E" w:rsidRDefault="007066D2" w:rsidP="00C67B6D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51584" behindDoc="1" locked="0" layoutInCell="1" allowOverlap="1" wp14:anchorId="102CEA0E" wp14:editId="102CEA0F">
            <wp:simplePos x="0" y="0"/>
            <wp:positionH relativeFrom="column">
              <wp:posOffset>929640</wp:posOffset>
            </wp:positionH>
            <wp:positionV relativeFrom="paragraph">
              <wp:posOffset>170815</wp:posOffset>
            </wp:positionV>
            <wp:extent cx="2415540" cy="2415540"/>
            <wp:effectExtent l="0" t="0" r="3810" b="3810"/>
            <wp:wrapNone/>
            <wp:docPr id="11" name="Picture 11" descr="C:\Users\bs111515\Desktop\10x10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bs111515\Desktop\10x10 graph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5540" cy="241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36AF" w:rsidRPr="007036AF">
        <w:rPr>
          <w:rFonts w:ascii="Century Gothic" w:hAnsi="Century Gothic"/>
          <w:position w:val="-10"/>
        </w:rPr>
        <w:object w:dxaOrig="1380" w:dyaOrig="400" w14:anchorId="102CEA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9.4pt;height:20.8pt" o:ole="">
            <v:imagedata r:id="rId11" o:title=""/>
          </v:shape>
          <o:OLEObject Type="Embed" ProgID="Equation.DSMT4" ShapeID="_x0000_i1026" DrawAspect="Content" ObjectID="_1645356555" r:id="rId12"/>
        </w:object>
      </w:r>
    </w:p>
    <w:p w14:paraId="102CE98D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8E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8F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90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91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92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93" w14:textId="77777777" w:rsidR="0095535D" w:rsidRDefault="0095535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94" w14:textId="77777777" w:rsidR="00C67B6D" w:rsidRPr="0075629E" w:rsidRDefault="007066D2" w:rsidP="00C67B6D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52608" behindDoc="1" locked="0" layoutInCell="1" allowOverlap="1" wp14:anchorId="102CEA11" wp14:editId="102CEA12">
            <wp:simplePos x="0" y="0"/>
            <wp:positionH relativeFrom="column">
              <wp:posOffset>960120</wp:posOffset>
            </wp:positionH>
            <wp:positionV relativeFrom="paragraph">
              <wp:posOffset>79375</wp:posOffset>
            </wp:positionV>
            <wp:extent cx="2514600" cy="2514600"/>
            <wp:effectExtent l="0" t="0" r="0" b="0"/>
            <wp:wrapNone/>
            <wp:docPr id="12" name="Picture 12" descr="C:\Users\bs111515\Desktop\10x10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bs111515\Desktop\10x10 graph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36AF" w:rsidRPr="007036AF">
        <w:rPr>
          <w:rFonts w:ascii="Century Gothic" w:hAnsi="Century Gothic"/>
          <w:position w:val="-10"/>
        </w:rPr>
        <w:object w:dxaOrig="1420" w:dyaOrig="400" w14:anchorId="102CEA13">
          <v:shape id="_x0000_i1027" type="#_x0000_t75" style="width:71.15pt;height:20.8pt" o:ole="">
            <v:imagedata r:id="rId13" o:title=""/>
          </v:shape>
          <o:OLEObject Type="Embed" ProgID="Equation.DSMT4" ShapeID="_x0000_i1027" DrawAspect="Content" ObjectID="_1645356556" r:id="rId14"/>
        </w:object>
      </w:r>
      <w:r w:rsidR="00C67B6D">
        <w:rPr>
          <w:rFonts w:ascii="Century Gothic" w:hAnsi="Century Gothic"/>
          <w:b/>
          <w:sz w:val="24"/>
          <w:szCs w:val="24"/>
        </w:rPr>
        <w:t xml:space="preserve"> </w:t>
      </w:r>
    </w:p>
    <w:p w14:paraId="102CE995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96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97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98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99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9A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9B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9C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9D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9E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9F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  <w:sectPr w:rsidR="00C67B6D" w:rsidSect="00F15045">
          <w:type w:val="continuous"/>
          <w:pgSz w:w="12240" w:h="15840"/>
          <w:pgMar w:top="720" w:right="1008" w:bottom="274" w:left="1008" w:header="360" w:footer="720" w:gutter="0"/>
          <w:cols w:num="2" w:sep="1" w:space="720"/>
          <w:docGrid w:linePitch="360"/>
        </w:sectPr>
      </w:pPr>
    </w:p>
    <w:p w14:paraId="102CE9A0" w14:textId="77777777" w:rsidR="007066D2" w:rsidRDefault="007066D2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A1" w14:textId="77777777" w:rsidR="00C67B6D" w:rsidRDefault="00FF186F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  <w:sectPr w:rsidR="00C67B6D" w:rsidSect="00637E4D">
          <w:type w:val="continuous"/>
          <w:pgSz w:w="12240" w:h="15840"/>
          <w:pgMar w:top="720" w:right="1008" w:bottom="576" w:left="1008" w:header="720" w:footer="720" w:gutter="0"/>
          <w:cols w:space="720"/>
          <w:titlePg/>
          <w:docGrid w:linePitch="360"/>
        </w:sectPr>
      </w:pPr>
      <w:r>
        <w:rPr>
          <w:rFonts w:ascii="Century Gothic" w:hAnsi="Century Gothic"/>
          <w:b/>
          <w:sz w:val="16"/>
          <w:szCs w:val="16"/>
        </w:rPr>
        <w:pict w14:anchorId="102CEA14">
          <v:rect id="_x0000_i1028" style="width:237.6pt;height:2pt" o:hralign="center" o:hrstd="t" o:hrnoshade="t" o:hr="t" fillcolor="black [3213]" stroked="f"/>
        </w:pict>
      </w:r>
    </w:p>
    <w:p w14:paraId="102CE9A2" w14:textId="77777777" w:rsidR="00C67B6D" w:rsidRPr="00C67B6D" w:rsidRDefault="00D066C5" w:rsidP="00C67B6D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55680" behindDoc="1" locked="0" layoutInCell="1" allowOverlap="1" wp14:anchorId="102CEA15" wp14:editId="102CEA16">
            <wp:simplePos x="0" y="0"/>
            <wp:positionH relativeFrom="column">
              <wp:posOffset>838200</wp:posOffset>
            </wp:positionH>
            <wp:positionV relativeFrom="paragraph">
              <wp:posOffset>184150</wp:posOffset>
            </wp:positionV>
            <wp:extent cx="2514600" cy="2514600"/>
            <wp:effectExtent l="0" t="0" r="0" b="0"/>
            <wp:wrapNone/>
            <wp:docPr id="15" name="Picture 15" descr="C:\Users\bs111515\Desktop\10x10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bs111515\Desktop\10x10 graph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7B6D">
        <w:rPr>
          <w:rFonts w:ascii="Century Gothic" w:hAnsi="Century Gothic"/>
          <w:b/>
          <w:position w:val="-10"/>
          <w:sz w:val="24"/>
          <w:szCs w:val="24"/>
        </w:rPr>
        <w:t xml:space="preserve"> </w:t>
      </w:r>
      <w:r w:rsidR="007036AF" w:rsidRPr="007036AF">
        <w:rPr>
          <w:rFonts w:ascii="Century Gothic" w:hAnsi="Century Gothic"/>
          <w:position w:val="-10"/>
        </w:rPr>
        <w:object w:dxaOrig="1820" w:dyaOrig="400" w14:anchorId="102CEA17">
          <v:shape id="_x0000_i1029" type="#_x0000_t75" style="width:91.1pt;height:20.8pt" o:ole="">
            <v:imagedata r:id="rId15" o:title=""/>
          </v:shape>
          <o:OLEObject Type="Embed" ProgID="Equation.DSMT4" ShapeID="_x0000_i1029" DrawAspect="Content" ObjectID="_1645356557" r:id="rId16"/>
        </w:object>
      </w:r>
    </w:p>
    <w:p w14:paraId="102CE9A3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A4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A5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A6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A7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A8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A9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AA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AB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AC" w14:textId="77777777" w:rsidR="00C67B6D" w:rsidRPr="0075629E" w:rsidRDefault="00D066C5" w:rsidP="00C67B6D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56704" behindDoc="1" locked="0" layoutInCell="1" allowOverlap="1" wp14:anchorId="102CEA18" wp14:editId="102CEA19">
            <wp:simplePos x="0" y="0"/>
            <wp:positionH relativeFrom="column">
              <wp:posOffset>952500</wp:posOffset>
            </wp:positionH>
            <wp:positionV relativeFrom="paragraph">
              <wp:posOffset>191770</wp:posOffset>
            </wp:positionV>
            <wp:extent cx="2514600" cy="2514600"/>
            <wp:effectExtent l="0" t="0" r="0" b="0"/>
            <wp:wrapNone/>
            <wp:docPr id="16" name="Picture 16" descr="C:\Users\bs111515\Desktop\10x10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bs111515\Desktop\10x10 graph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7B6D">
        <w:rPr>
          <w:rFonts w:ascii="Century Gothic" w:hAnsi="Century Gothic"/>
          <w:b/>
          <w:sz w:val="24"/>
          <w:szCs w:val="24"/>
        </w:rPr>
        <w:t xml:space="preserve"> </w:t>
      </w:r>
      <w:r w:rsidR="007036AF" w:rsidRPr="007036AF">
        <w:rPr>
          <w:rFonts w:ascii="Century Gothic" w:hAnsi="Century Gothic"/>
          <w:position w:val="-10"/>
        </w:rPr>
        <w:object w:dxaOrig="1680" w:dyaOrig="400" w14:anchorId="102CEA1A">
          <v:shape id="_x0000_i1030" type="#_x0000_t75" style="width:85pt;height:20.8pt" o:ole="">
            <v:imagedata r:id="rId17" o:title=""/>
          </v:shape>
          <o:OLEObject Type="Embed" ProgID="Equation.DSMT4" ShapeID="_x0000_i1030" DrawAspect="Content" ObjectID="_1645356558" r:id="rId18"/>
        </w:object>
      </w:r>
    </w:p>
    <w:p w14:paraId="102CE9AD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AE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AF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B0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B1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B2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B3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B4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B5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B6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B7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B8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B9" w14:textId="77777777"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  <w:sectPr w:rsidR="00C67B6D" w:rsidSect="00F15045">
          <w:type w:val="continuous"/>
          <w:pgSz w:w="12240" w:h="15840"/>
          <w:pgMar w:top="720" w:right="1008" w:bottom="274" w:left="1008" w:header="360" w:footer="720" w:gutter="0"/>
          <w:cols w:num="2" w:sep="1" w:space="720"/>
          <w:docGrid w:linePitch="360"/>
        </w:sectPr>
      </w:pPr>
    </w:p>
    <w:p w14:paraId="102CE9BA" w14:textId="77777777" w:rsidR="00C67B6D" w:rsidRDefault="00FF186F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pict w14:anchorId="102CEA1B">
          <v:rect id="_x0000_i1031" style="width:237.6pt;height:2pt" o:hralign="center" o:hrstd="t" o:hrnoshade="t" o:hr="t" fillcolor="black [3213]" stroked="f"/>
        </w:pict>
      </w:r>
    </w:p>
    <w:p w14:paraId="102CE9BB" w14:textId="77777777" w:rsidR="0082504F" w:rsidRDefault="0082504F" w:rsidP="0082504F">
      <w:pPr>
        <w:pStyle w:val="ListParagraph"/>
        <w:numPr>
          <w:ilvl w:val="0"/>
          <w:numId w:val="1"/>
        </w:numPr>
        <w:spacing w:after="0" w:line="360" w:lineRule="auto"/>
        <w:rPr>
          <w:rFonts w:ascii="Century Gothic" w:hAnsi="Century Gothic"/>
        </w:rPr>
        <w:sectPr w:rsidR="0082504F" w:rsidSect="00637E4D">
          <w:type w:val="continuous"/>
          <w:pgSz w:w="12240" w:h="15840"/>
          <w:pgMar w:top="720" w:right="1008" w:bottom="576" w:left="1008" w:header="720" w:footer="720" w:gutter="0"/>
          <w:cols w:space="720"/>
          <w:titlePg/>
          <w:docGrid w:linePitch="360"/>
        </w:sectPr>
      </w:pPr>
    </w:p>
    <w:p w14:paraId="102CE9BC" w14:textId="77777777" w:rsidR="0082504F" w:rsidRDefault="00D066C5" w:rsidP="0082504F">
      <w:pPr>
        <w:pStyle w:val="ListParagraph"/>
        <w:numPr>
          <w:ilvl w:val="0"/>
          <w:numId w:val="1"/>
        </w:numPr>
        <w:spacing w:after="0" w:line="360" w:lineRule="auto"/>
        <w:rPr>
          <w:rFonts w:ascii="Century Gothic" w:hAnsi="Century Gothic"/>
        </w:rPr>
      </w:pPr>
      <w:r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59776" behindDoc="1" locked="0" layoutInCell="1" allowOverlap="1" wp14:anchorId="102CEA1C" wp14:editId="102CEA1D">
            <wp:simplePos x="0" y="0"/>
            <wp:positionH relativeFrom="column">
              <wp:posOffset>815340</wp:posOffset>
            </wp:positionH>
            <wp:positionV relativeFrom="paragraph">
              <wp:posOffset>171450</wp:posOffset>
            </wp:positionV>
            <wp:extent cx="2514600" cy="2514600"/>
            <wp:effectExtent l="0" t="0" r="0" b="0"/>
            <wp:wrapNone/>
            <wp:docPr id="17" name="Picture 17" descr="C:\Users\bs111515\Desktop\10x10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bs111515\Desktop\10x10 graph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36AF" w:rsidRPr="007036AF">
        <w:rPr>
          <w:rFonts w:ascii="Century Gothic" w:hAnsi="Century Gothic"/>
          <w:position w:val="-24"/>
        </w:rPr>
        <w:object w:dxaOrig="2040" w:dyaOrig="639" w14:anchorId="102CEA1E">
          <v:shape id="_x0000_i1032" type="#_x0000_t75" style="width:102.35pt;height:32.1pt" o:ole="">
            <v:imagedata r:id="rId19" o:title=""/>
          </v:shape>
          <o:OLEObject Type="Embed" ProgID="Equation.DSMT4" ShapeID="_x0000_i1032" DrawAspect="Content" ObjectID="_1645356559" r:id="rId20"/>
        </w:object>
      </w:r>
    </w:p>
    <w:p w14:paraId="102CE9BD" w14:textId="77777777"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14:paraId="102CE9BE" w14:textId="77777777"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14:paraId="102CE9BF" w14:textId="77777777"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14:paraId="102CE9C0" w14:textId="77777777"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14:paraId="102CE9C1" w14:textId="77777777"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14:paraId="102CE9C2" w14:textId="77777777"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14:paraId="102CE9C3" w14:textId="77777777" w:rsidR="0095535D" w:rsidRDefault="0095535D" w:rsidP="0082504F">
      <w:pPr>
        <w:spacing w:after="0" w:line="360" w:lineRule="auto"/>
        <w:rPr>
          <w:rFonts w:ascii="Century Gothic" w:hAnsi="Century Gothic"/>
        </w:rPr>
      </w:pPr>
    </w:p>
    <w:p w14:paraId="102CE9C4" w14:textId="77777777" w:rsidR="0082504F" w:rsidRDefault="00D066C5" w:rsidP="0082504F">
      <w:pPr>
        <w:pStyle w:val="ListParagraph"/>
        <w:numPr>
          <w:ilvl w:val="0"/>
          <w:numId w:val="1"/>
        </w:numPr>
        <w:spacing w:after="0" w:line="360" w:lineRule="auto"/>
        <w:rPr>
          <w:rFonts w:ascii="Century Gothic" w:hAnsi="Century Gothic"/>
        </w:rPr>
      </w:pPr>
      <w:r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60800" behindDoc="1" locked="0" layoutInCell="1" allowOverlap="1" wp14:anchorId="102CEA1F" wp14:editId="102CEA20">
            <wp:simplePos x="0" y="0"/>
            <wp:positionH relativeFrom="column">
              <wp:posOffset>944880</wp:posOffset>
            </wp:positionH>
            <wp:positionV relativeFrom="paragraph">
              <wp:posOffset>171450</wp:posOffset>
            </wp:positionV>
            <wp:extent cx="2514600" cy="2514600"/>
            <wp:effectExtent l="0" t="0" r="0" b="0"/>
            <wp:wrapNone/>
            <wp:docPr id="18" name="Picture 18" descr="C:\Users\bs111515\Desktop\10x10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bs111515\Desktop\10x10 graph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36AF" w:rsidRPr="007036AF">
        <w:rPr>
          <w:rFonts w:ascii="Century Gothic" w:hAnsi="Century Gothic"/>
          <w:position w:val="-10"/>
        </w:rPr>
        <w:object w:dxaOrig="1880" w:dyaOrig="400" w14:anchorId="102CEA21">
          <v:shape id="_x0000_i1033" type="#_x0000_t75" style="width:94.55pt;height:20.8pt" o:ole="">
            <v:imagedata r:id="rId21" o:title=""/>
          </v:shape>
          <o:OLEObject Type="Embed" ProgID="Equation.DSMT4" ShapeID="_x0000_i1033" DrawAspect="Content" ObjectID="_1645356560" r:id="rId22"/>
        </w:object>
      </w:r>
    </w:p>
    <w:p w14:paraId="102CE9C5" w14:textId="77777777"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14:paraId="102CE9C6" w14:textId="77777777"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14:paraId="102CE9C7" w14:textId="77777777"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14:paraId="102CE9C8" w14:textId="77777777"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14:paraId="102CE9C9" w14:textId="77777777"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14:paraId="102CE9CA" w14:textId="77777777"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14:paraId="102CE9CB" w14:textId="77777777"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14:paraId="102CE9CC" w14:textId="77777777" w:rsidR="0082504F" w:rsidRPr="0082504F" w:rsidRDefault="0082504F" w:rsidP="0082504F">
      <w:pPr>
        <w:spacing w:after="0" w:line="360" w:lineRule="auto"/>
        <w:rPr>
          <w:rFonts w:ascii="Century Gothic" w:hAnsi="Century Gothic"/>
        </w:rPr>
        <w:sectPr w:rsidR="0082504F" w:rsidRPr="0082504F" w:rsidSect="0082504F">
          <w:type w:val="continuous"/>
          <w:pgSz w:w="12240" w:h="15840"/>
          <w:pgMar w:top="720" w:right="1008" w:bottom="576" w:left="1008" w:header="720" w:footer="720" w:gutter="0"/>
          <w:cols w:num="2" w:sep="1" w:space="720"/>
          <w:titlePg/>
          <w:docGrid w:linePitch="360"/>
        </w:sectPr>
      </w:pPr>
    </w:p>
    <w:p w14:paraId="102CE9CD" w14:textId="77777777" w:rsidR="00FF16CF" w:rsidRDefault="00FF16CF" w:rsidP="006D6849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CE" w14:textId="77777777" w:rsidR="00FF16CF" w:rsidRDefault="00FF16CF" w:rsidP="006D6849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CF" w14:textId="77777777" w:rsidR="006D6849" w:rsidRDefault="00FF186F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pict w14:anchorId="102CEA22">
          <v:rect id="_x0000_i1034" style="width:237.6pt;height:2pt" o:hralign="center" o:hrstd="t" o:hrnoshade="t" o:hr="t" fillcolor="black [3213]" stroked="f"/>
        </w:pict>
      </w:r>
    </w:p>
    <w:p w14:paraId="102CE9D0" w14:textId="77777777" w:rsidR="00FF16CF" w:rsidRDefault="00FF16CF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D1" w14:textId="77777777" w:rsidR="00FF16CF" w:rsidRDefault="00EE5865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noProof/>
          <w:sz w:val="24"/>
          <w:szCs w:val="24"/>
        </w:rPr>
        <w:lastRenderedPageBreak/>
        <w:drawing>
          <wp:anchor distT="0" distB="0" distL="114300" distR="114300" simplePos="0" relativeHeight="251778048" behindDoc="1" locked="0" layoutInCell="1" allowOverlap="1" wp14:anchorId="102CEA23" wp14:editId="102CEA24">
            <wp:simplePos x="0" y="0"/>
            <wp:positionH relativeFrom="column">
              <wp:posOffset>4602480</wp:posOffset>
            </wp:positionH>
            <wp:positionV relativeFrom="paragraph">
              <wp:posOffset>-33655</wp:posOffset>
            </wp:positionV>
            <wp:extent cx="2286000" cy="2286000"/>
            <wp:effectExtent l="0" t="0" r="0" b="0"/>
            <wp:wrapNone/>
            <wp:docPr id="20" name="Picture 20" descr="C:\Users\bs111515\Desktop\10x10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bs111515\Desktop\10x10 graph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776000" behindDoc="1" locked="0" layoutInCell="1" allowOverlap="1" wp14:anchorId="102CEA25" wp14:editId="102CEA26">
            <wp:simplePos x="0" y="0"/>
            <wp:positionH relativeFrom="column">
              <wp:posOffset>1028700</wp:posOffset>
            </wp:positionH>
            <wp:positionV relativeFrom="paragraph">
              <wp:posOffset>-33655</wp:posOffset>
            </wp:positionV>
            <wp:extent cx="2286000" cy="2286000"/>
            <wp:effectExtent l="0" t="0" r="0" b="0"/>
            <wp:wrapNone/>
            <wp:docPr id="19" name="Picture 19" descr="C:\Users\bs111515\Desktop\10x10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bs111515\Desktop\10x10 graph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186F">
        <w:rPr>
          <w:rFonts w:ascii="Century Gothic" w:hAnsi="Century Gothic"/>
          <w:b/>
          <w:sz w:val="16"/>
          <w:szCs w:val="16"/>
        </w:rPr>
        <w:pict w14:anchorId="102CEA27">
          <v:rect id="_x0000_i1035" style="width:237.6pt;height:2pt" o:hralign="center" o:hrstd="t" o:hrnoshade="t" o:hr="t" fillcolor="black [3213]" stroked="f"/>
        </w:pict>
      </w:r>
    </w:p>
    <w:p w14:paraId="102CE9D2" w14:textId="77777777" w:rsidR="006D6849" w:rsidRDefault="006D6849" w:rsidP="006D6849">
      <w:pPr>
        <w:pStyle w:val="ListParagraph"/>
        <w:numPr>
          <w:ilvl w:val="0"/>
          <w:numId w:val="1"/>
        </w:numPr>
        <w:spacing w:after="0" w:line="360" w:lineRule="auto"/>
        <w:rPr>
          <w:rFonts w:ascii="Century Gothic" w:hAnsi="Century Gothic"/>
          <w:b/>
          <w:sz w:val="24"/>
          <w:szCs w:val="24"/>
        </w:rPr>
        <w:sectPr w:rsidR="006D6849" w:rsidSect="00161CD8">
          <w:headerReference w:type="default" r:id="rId23"/>
          <w:headerReference w:type="first" r:id="rId24"/>
          <w:type w:val="continuous"/>
          <w:pgSz w:w="12240" w:h="15840"/>
          <w:pgMar w:top="720" w:right="1008" w:bottom="274" w:left="1008" w:header="450" w:footer="720" w:gutter="0"/>
          <w:cols w:space="720"/>
          <w:docGrid w:linePitch="360"/>
        </w:sectPr>
      </w:pPr>
    </w:p>
    <w:p w14:paraId="102CE9D3" w14:textId="77777777" w:rsidR="006D6849" w:rsidRPr="0075629E" w:rsidRDefault="00C0066F" w:rsidP="006D6849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  <w:sz w:val="24"/>
          <w:szCs w:val="24"/>
        </w:rPr>
      </w:pPr>
      <w:r w:rsidRPr="007036AF">
        <w:rPr>
          <w:rFonts w:ascii="Century Gothic" w:hAnsi="Century Gothic"/>
          <w:position w:val="-10"/>
        </w:rPr>
        <w:object w:dxaOrig="1340" w:dyaOrig="400" w14:anchorId="102CEA28">
          <v:shape id="_x0000_i1036" type="#_x0000_t75" style="width:66.8pt;height:20.8pt" o:ole="">
            <v:imagedata r:id="rId25" o:title=""/>
          </v:shape>
          <o:OLEObject Type="Embed" ProgID="Equation.DSMT4" ShapeID="_x0000_i1036" DrawAspect="Content" ObjectID="_1645356561" r:id="rId26"/>
        </w:object>
      </w:r>
    </w:p>
    <w:p w14:paraId="102CE9D4" w14:textId="77777777" w:rsidR="006D6849" w:rsidRDefault="006D6849" w:rsidP="006D6849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D5" w14:textId="77777777" w:rsidR="006D6849" w:rsidRDefault="006D6849" w:rsidP="006D6849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D6" w14:textId="77777777" w:rsidR="006D6849" w:rsidRDefault="006D6849" w:rsidP="006D6849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D7" w14:textId="77777777" w:rsidR="006D6849" w:rsidRDefault="006D6849" w:rsidP="006D6849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D8" w14:textId="77777777" w:rsidR="006D6849" w:rsidRDefault="006D6849" w:rsidP="006D6849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14:paraId="102CE9D9" w14:textId="77777777" w:rsidR="006D6849" w:rsidRPr="0075629E" w:rsidRDefault="006D6849" w:rsidP="006D6849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 xml:space="preserve"> </w:t>
      </w:r>
      <w:r w:rsidR="00C0066F" w:rsidRPr="007036AF">
        <w:rPr>
          <w:rFonts w:ascii="Century Gothic" w:hAnsi="Century Gothic"/>
          <w:position w:val="-10"/>
        </w:rPr>
        <w:object w:dxaOrig="1480" w:dyaOrig="400" w14:anchorId="102CEA29">
          <v:shape id="_x0000_i1037" type="#_x0000_t75" style="width:74.6pt;height:20.8pt" o:ole="">
            <v:imagedata r:id="rId27" o:title=""/>
          </v:shape>
          <o:OLEObject Type="Embed" ProgID="Equation.DSMT4" ShapeID="_x0000_i1037" DrawAspect="Content" ObjectID="_1645356562" r:id="rId28"/>
        </w:object>
      </w:r>
    </w:p>
    <w:p w14:paraId="102CE9DA" w14:textId="77777777" w:rsidR="006D6849" w:rsidRDefault="006D6849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DB" w14:textId="77777777" w:rsidR="006D6849" w:rsidRDefault="006D6849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DC" w14:textId="77777777" w:rsidR="006D6849" w:rsidRDefault="006D6849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DD" w14:textId="77777777" w:rsidR="006D6849" w:rsidRDefault="006D6849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DE" w14:textId="77777777" w:rsidR="006D6849" w:rsidRDefault="006D6849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DF" w14:textId="77777777" w:rsidR="006D6849" w:rsidRDefault="006D6849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E0" w14:textId="77777777" w:rsidR="006D6849" w:rsidRDefault="006D6849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E1" w14:textId="77777777" w:rsidR="006D6849" w:rsidRDefault="006D6849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14:paraId="102CE9E2" w14:textId="77777777" w:rsidR="006D6849" w:rsidRDefault="006D6849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  <w:sectPr w:rsidR="006D6849" w:rsidSect="00F15045">
          <w:type w:val="continuous"/>
          <w:pgSz w:w="12240" w:h="15840"/>
          <w:pgMar w:top="720" w:right="1008" w:bottom="274" w:left="1008" w:header="360" w:footer="720" w:gutter="0"/>
          <w:cols w:num="2" w:sep="1" w:space="720"/>
          <w:docGrid w:linePitch="360"/>
        </w:sectPr>
      </w:pPr>
    </w:p>
    <w:p w14:paraId="102CE9E3" w14:textId="77777777" w:rsidR="007066D2" w:rsidRDefault="00FF186F" w:rsidP="007066D2">
      <w:pPr>
        <w:spacing w:after="0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pict w14:anchorId="102CEA2A">
          <v:rect id="_x0000_i1038" style="width:237.6pt;height:2pt" o:hralign="center" o:hrstd="t" o:hrnoshade="t" o:hr="t" fillcolor="black [3213]" stroked="f"/>
        </w:pict>
      </w:r>
    </w:p>
    <w:p w14:paraId="102CE9E4" w14:textId="77777777" w:rsidR="007066D2" w:rsidRPr="001B4200" w:rsidRDefault="007066D2" w:rsidP="007066D2">
      <w:pPr>
        <w:spacing w:after="0"/>
        <w:rPr>
          <w:rFonts w:ascii="Century Gothic" w:hAnsi="Century Gothic"/>
          <w:b/>
        </w:rPr>
        <w:sectPr w:rsidR="007066D2" w:rsidRPr="001B4200" w:rsidSect="00637E4D">
          <w:type w:val="continuous"/>
          <w:pgSz w:w="12240" w:h="15840"/>
          <w:pgMar w:top="720" w:right="1008" w:bottom="576" w:left="1008" w:header="720" w:footer="720" w:gutter="0"/>
          <w:cols w:space="720"/>
          <w:titlePg/>
          <w:docGrid w:linePitch="360"/>
        </w:sectPr>
      </w:pPr>
      <w:r w:rsidRPr="001B4200">
        <w:rPr>
          <w:rFonts w:ascii="Century Gothic" w:hAnsi="Century Gothic"/>
          <w:b/>
        </w:rPr>
        <w:t xml:space="preserve">Using </w:t>
      </w:r>
      <w:r w:rsidRPr="001B4200">
        <w:rPr>
          <w:rFonts w:ascii="Century Gothic" w:hAnsi="Century Gothic"/>
          <w:b/>
          <w:position w:val="-10"/>
        </w:rPr>
        <w:object w:dxaOrig="980" w:dyaOrig="400" w14:anchorId="102CEA2B">
          <v:shape id="_x0000_i1039" type="#_x0000_t75" style="width:49.45pt;height:19.95pt" o:ole="">
            <v:imagedata r:id="rId29" o:title=""/>
          </v:shape>
          <o:OLEObject Type="Embed" ProgID="Equation.DSMT4" ShapeID="_x0000_i1039" DrawAspect="Content" ObjectID="_1645356563" r:id="rId30"/>
        </w:object>
      </w:r>
      <w:r w:rsidRPr="001B4200">
        <w:rPr>
          <w:rFonts w:ascii="Century Gothic" w:hAnsi="Century Gothic"/>
          <w:b/>
        </w:rPr>
        <w:t xml:space="preserve"> as a guide, describe the transformation.</w:t>
      </w:r>
    </w:p>
    <w:p w14:paraId="102CE9E5" w14:textId="77777777" w:rsidR="007066D2" w:rsidRDefault="007066D2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</w:rPr>
      </w:pPr>
      <w:r w:rsidRPr="007066D2">
        <w:rPr>
          <w:rFonts w:ascii="Century Gothic" w:hAnsi="Century Gothic"/>
          <w:b/>
          <w:position w:val="-12"/>
        </w:rPr>
        <w:object w:dxaOrig="1620" w:dyaOrig="420" w14:anchorId="102CEA2C">
          <v:shape id="_x0000_i1040" type="#_x0000_t75" style="width:80.65pt;height:20.8pt" o:ole="">
            <v:imagedata r:id="rId31" o:title=""/>
          </v:shape>
          <o:OLEObject Type="Embed" ProgID="Equation.DSMT4" ShapeID="_x0000_i1040" DrawAspect="Content" ObjectID="_1645356564" r:id="rId32"/>
        </w:object>
      </w:r>
    </w:p>
    <w:p w14:paraId="102CE9E6" w14:textId="77777777" w:rsidR="00EE5865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14:paraId="102CE9E7" w14:textId="77777777" w:rsidR="00EE5865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14:paraId="102CE9E8" w14:textId="77777777" w:rsidR="00EE5865" w:rsidRPr="007066D2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14:paraId="102CE9E9" w14:textId="77777777" w:rsidR="007066D2" w:rsidRDefault="007066D2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</w:rPr>
      </w:pPr>
      <w:r w:rsidRPr="007066D2">
        <w:rPr>
          <w:rFonts w:ascii="Century Gothic" w:hAnsi="Century Gothic"/>
          <w:b/>
        </w:rPr>
        <w:t xml:space="preserve"> </w:t>
      </w:r>
      <w:r w:rsidR="001B4200" w:rsidRPr="001B4200">
        <w:rPr>
          <w:rFonts w:ascii="Century Gothic" w:hAnsi="Century Gothic"/>
          <w:b/>
          <w:position w:val="-24"/>
        </w:rPr>
        <w:object w:dxaOrig="1320" w:dyaOrig="639" w14:anchorId="102CEA2D">
          <v:shape id="_x0000_i1041" type="#_x0000_t75" style="width:65.95pt;height:32.1pt" o:ole="">
            <v:imagedata r:id="rId33" o:title=""/>
          </v:shape>
          <o:OLEObject Type="Embed" ProgID="Equation.DSMT4" ShapeID="_x0000_i1041" DrawAspect="Content" ObjectID="_1645356565" r:id="rId34"/>
        </w:object>
      </w:r>
    </w:p>
    <w:p w14:paraId="102CE9EA" w14:textId="77777777" w:rsidR="00EE5865" w:rsidRDefault="00EE5865" w:rsidP="00EE5865">
      <w:pPr>
        <w:pStyle w:val="ListParagraph"/>
        <w:rPr>
          <w:rFonts w:ascii="Century Gothic" w:hAnsi="Century Gothic"/>
          <w:b/>
        </w:rPr>
      </w:pPr>
    </w:p>
    <w:p w14:paraId="102CE9EB" w14:textId="77777777" w:rsidR="00EE5865" w:rsidRDefault="00EE5865" w:rsidP="00EE5865">
      <w:pPr>
        <w:pStyle w:val="ListParagraph"/>
        <w:rPr>
          <w:rFonts w:ascii="Century Gothic" w:hAnsi="Century Gothic"/>
          <w:b/>
        </w:rPr>
      </w:pPr>
    </w:p>
    <w:p w14:paraId="102CE9EC" w14:textId="77777777" w:rsidR="00EE5865" w:rsidRDefault="00EE5865" w:rsidP="00EE5865">
      <w:pPr>
        <w:pStyle w:val="ListParagraph"/>
        <w:rPr>
          <w:rFonts w:ascii="Century Gothic" w:hAnsi="Century Gothic"/>
          <w:b/>
        </w:rPr>
      </w:pPr>
    </w:p>
    <w:p w14:paraId="102CE9ED" w14:textId="77777777" w:rsidR="00EE5865" w:rsidRPr="00EE5865" w:rsidRDefault="00EE5865" w:rsidP="00EE5865">
      <w:pPr>
        <w:pStyle w:val="ListParagraph"/>
        <w:rPr>
          <w:rFonts w:ascii="Century Gothic" w:hAnsi="Century Gothic"/>
          <w:b/>
        </w:rPr>
      </w:pPr>
    </w:p>
    <w:p w14:paraId="102CE9EE" w14:textId="77777777" w:rsidR="007066D2" w:rsidRDefault="007066D2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</w:rPr>
      </w:pPr>
      <w:r w:rsidRPr="007066D2">
        <w:rPr>
          <w:rFonts w:ascii="Century Gothic" w:hAnsi="Century Gothic"/>
          <w:b/>
        </w:rPr>
        <w:t xml:space="preserve"> </w:t>
      </w:r>
      <w:r w:rsidR="001B4200" w:rsidRPr="007066D2">
        <w:rPr>
          <w:rFonts w:ascii="Century Gothic" w:hAnsi="Century Gothic"/>
          <w:b/>
          <w:position w:val="-10"/>
        </w:rPr>
        <w:object w:dxaOrig="1640" w:dyaOrig="400" w14:anchorId="102CEA2E">
          <v:shape id="_x0000_i1042" type="#_x0000_t75" style="width:82.4pt;height:19.95pt" o:ole="">
            <v:imagedata r:id="rId35" o:title=""/>
          </v:shape>
          <o:OLEObject Type="Embed" ProgID="Equation.DSMT4" ShapeID="_x0000_i1042" DrawAspect="Content" ObjectID="_1645356566" r:id="rId36"/>
        </w:object>
      </w:r>
    </w:p>
    <w:p w14:paraId="102CE9EF" w14:textId="77777777" w:rsidR="00EE5865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14:paraId="102CE9F0" w14:textId="77777777" w:rsidR="00EE5865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14:paraId="102CE9F1" w14:textId="77777777" w:rsidR="00EE5865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14:paraId="102CE9F2" w14:textId="77777777" w:rsidR="007066D2" w:rsidRDefault="007066D2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</w:rPr>
      </w:pPr>
      <w:r w:rsidRPr="007066D2">
        <w:rPr>
          <w:rFonts w:ascii="Century Gothic" w:hAnsi="Century Gothic"/>
          <w:b/>
        </w:rPr>
        <w:t xml:space="preserve"> </w:t>
      </w:r>
      <w:r w:rsidR="001B4200" w:rsidRPr="007066D2">
        <w:rPr>
          <w:rFonts w:ascii="Century Gothic" w:hAnsi="Century Gothic"/>
          <w:b/>
          <w:position w:val="-10"/>
        </w:rPr>
        <w:object w:dxaOrig="1540" w:dyaOrig="400" w14:anchorId="102CEA2F">
          <v:shape id="_x0000_i1043" type="#_x0000_t75" style="width:76.35pt;height:19.95pt" o:ole="">
            <v:imagedata r:id="rId37" o:title=""/>
          </v:shape>
          <o:OLEObject Type="Embed" ProgID="Equation.DSMT4" ShapeID="_x0000_i1043" DrawAspect="Content" ObjectID="_1645356567" r:id="rId38"/>
        </w:object>
      </w:r>
    </w:p>
    <w:p w14:paraId="102CE9F3" w14:textId="77777777" w:rsidR="00EE5865" w:rsidRDefault="00EE5865" w:rsidP="00EE5865">
      <w:pPr>
        <w:pStyle w:val="ListParagraph"/>
        <w:rPr>
          <w:rFonts w:ascii="Century Gothic" w:hAnsi="Century Gothic"/>
          <w:b/>
        </w:rPr>
      </w:pPr>
    </w:p>
    <w:p w14:paraId="102CE9F4" w14:textId="77777777" w:rsidR="00EE5865" w:rsidRDefault="00EE5865" w:rsidP="00EE5865">
      <w:pPr>
        <w:pStyle w:val="ListParagraph"/>
        <w:rPr>
          <w:rFonts w:ascii="Century Gothic" w:hAnsi="Century Gothic"/>
          <w:b/>
        </w:rPr>
      </w:pPr>
    </w:p>
    <w:p w14:paraId="102CE9F5" w14:textId="77777777" w:rsidR="00EE5865" w:rsidRDefault="00EE5865" w:rsidP="00EE5865">
      <w:pPr>
        <w:pStyle w:val="ListParagraph"/>
        <w:rPr>
          <w:rFonts w:ascii="Century Gothic" w:hAnsi="Century Gothic"/>
          <w:b/>
        </w:rPr>
      </w:pPr>
    </w:p>
    <w:p w14:paraId="102CE9F6" w14:textId="77777777" w:rsidR="00EE5865" w:rsidRPr="00EE5865" w:rsidRDefault="00EE5865" w:rsidP="00EE5865">
      <w:pPr>
        <w:pStyle w:val="ListParagraph"/>
        <w:rPr>
          <w:rFonts w:ascii="Century Gothic" w:hAnsi="Century Gothic"/>
          <w:b/>
        </w:rPr>
      </w:pPr>
    </w:p>
    <w:p w14:paraId="102CE9F7" w14:textId="77777777" w:rsidR="00EE5865" w:rsidRPr="007066D2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14:paraId="102CE9F8" w14:textId="77777777" w:rsidR="007066D2" w:rsidRDefault="007066D2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</w:rPr>
      </w:pPr>
      <w:r w:rsidRPr="007066D2">
        <w:rPr>
          <w:rFonts w:ascii="Century Gothic" w:hAnsi="Century Gothic"/>
          <w:b/>
        </w:rPr>
        <w:t xml:space="preserve"> </w:t>
      </w:r>
      <w:r w:rsidR="001B4200" w:rsidRPr="007066D2">
        <w:rPr>
          <w:rFonts w:ascii="Century Gothic" w:hAnsi="Century Gothic"/>
          <w:b/>
          <w:position w:val="-10"/>
        </w:rPr>
        <w:object w:dxaOrig="1620" w:dyaOrig="400" w14:anchorId="102CEA30">
          <v:shape id="_x0000_i1044" type="#_x0000_t75" style="width:80.65pt;height:19.95pt" o:ole="">
            <v:imagedata r:id="rId39" o:title=""/>
          </v:shape>
          <o:OLEObject Type="Embed" ProgID="Equation.DSMT4" ShapeID="_x0000_i1044" DrawAspect="Content" ObjectID="_1645356568" r:id="rId40"/>
        </w:object>
      </w:r>
    </w:p>
    <w:p w14:paraId="102CE9F9" w14:textId="77777777" w:rsidR="00EE5865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14:paraId="102CE9FA" w14:textId="77777777" w:rsidR="00EE5865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14:paraId="102CE9FB" w14:textId="77777777" w:rsidR="00EE5865" w:rsidRPr="007066D2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14:paraId="102CE9FC" w14:textId="77777777" w:rsidR="007066D2" w:rsidRDefault="007066D2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</w:rPr>
      </w:pPr>
      <w:r w:rsidRPr="007066D2">
        <w:rPr>
          <w:rFonts w:ascii="Century Gothic" w:hAnsi="Century Gothic"/>
          <w:b/>
        </w:rPr>
        <w:t xml:space="preserve"> </w:t>
      </w:r>
      <w:r w:rsidR="001B4200" w:rsidRPr="001B4200">
        <w:rPr>
          <w:rFonts w:ascii="Century Gothic" w:hAnsi="Century Gothic"/>
          <w:b/>
          <w:position w:val="-26"/>
        </w:rPr>
        <w:object w:dxaOrig="1660" w:dyaOrig="700" w14:anchorId="102CEA31">
          <v:shape id="_x0000_i1045" type="#_x0000_t75" style="width:82.4pt;height:34.7pt" o:ole="">
            <v:imagedata r:id="rId41" o:title=""/>
          </v:shape>
          <o:OLEObject Type="Embed" ProgID="Equation.DSMT4" ShapeID="_x0000_i1045" DrawAspect="Content" ObjectID="_1645356569" r:id="rId42"/>
        </w:object>
      </w:r>
    </w:p>
    <w:p w14:paraId="102CE9FD" w14:textId="77777777" w:rsidR="007066D2" w:rsidRDefault="007066D2" w:rsidP="007066D2">
      <w:pPr>
        <w:spacing w:after="0" w:line="360" w:lineRule="auto"/>
      </w:pPr>
    </w:p>
    <w:p w14:paraId="102CE9FE" w14:textId="77777777" w:rsidR="00EE5865" w:rsidRDefault="00EE5865" w:rsidP="007066D2">
      <w:pPr>
        <w:spacing w:after="0" w:line="360" w:lineRule="auto"/>
      </w:pPr>
    </w:p>
    <w:p w14:paraId="102CE9FF" w14:textId="77777777" w:rsidR="00EE5865" w:rsidRDefault="00EE5865" w:rsidP="007066D2">
      <w:pPr>
        <w:spacing w:after="0" w:line="360" w:lineRule="auto"/>
        <w:sectPr w:rsidR="00EE5865" w:rsidSect="00EE5865">
          <w:type w:val="continuous"/>
          <w:pgSz w:w="12240" w:h="15840"/>
          <w:pgMar w:top="720" w:right="1008" w:bottom="274" w:left="1008" w:header="360" w:footer="720" w:gutter="0"/>
          <w:cols w:num="3" w:sep="1" w:space="720"/>
          <w:docGrid w:linePitch="360"/>
        </w:sectPr>
      </w:pPr>
    </w:p>
    <w:p w14:paraId="102CEA00" w14:textId="77777777" w:rsidR="007066D2" w:rsidRDefault="00FF186F" w:rsidP="007066D2">
      <w:pPr>
        <w:spacing w:after="0" w:line="360" w:lineRule="auto"/>
        <w:sectPr w:rsidR="007066D2" w:rsidSect="007066D2">
          <w:type w:val="continuous"/>
          <w:pgSz w:w="12240" w:h="15840"/>
          <w:pgMar w:top="720" w:right="1008" w:bottom="274" w:left="1008" w:header="360" w:footer="720" w:gutter="0"/>
          <w:cols w:sep="1" w:space="720"/>
          <w:docGrid w:linePitch="360"/>
        </w:sectPr>
      </w:pPr>
      <w:r>
        <w:pict w14:anchorId="102CEA32">
          <v:rect id="_x0000_i1046" style="width:237.6pt;height:2pt" o:hralign="center" o:hrstd="t" o:hrnoshade="t" o:hr="t" fillcolor="black [3213]" stroked="f"/>
        </w:pict>
      </w:r>
    </w:p>
    <w:p w14:paraId="102CEA01" w14:textId="77777777" w:rsidR="007066D2" w:rsidRPr="007066D2" w:rsidRDefault="001B4200" w:rsidP="007066D2">
      <w:pPr>
        <w:spacing w:after="0"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Use the description to write the square-</w:t>
      </w:r>
      <w:proofErr w:type="spellStart"/>
      <w:r>
        <w:rPr>
          <w:rFonts w:ascii="Century Gothic" w:hAnsi="Century Gothic"/>
          <w:b/>
        </w:rPr>
        <w:t>root</w:t>
      </w:r>
      <w:proofErr w:type="spellEnd"/>
      <w:r>
        <w:rPr>
          <w:rFonts w:ascii="Century Gothic" w:hAnsi="Century Gothic"/>
          <w:b/>
        </w:rPr>
        <w:t xml:space="preserve"> function g.</w:t>
      </w:r>
    </w:p>
    <w:p w14:paraId="102CEA02" w14:textId="77777777" w:rsidR="001B4200" w:rsidRDefault="001B4200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</w:rPr>
        <w:sectPr w:rsidR="001B4200" w:rsidSect="001B4200">
          <w:type w:val="continuous"/>
          <w:pgSz w:w="12240" w:h="15840"/>
          <w:pgMar w:top="720" w:right="1008" w:bottom="274" w:left="1008" w:header="360" w:footer="720" w:gutter="0"/>
          <w:cols w:sep="1" w:space="720"/>
          <w:docGrid w:linePitch="360"/>
        </w:sectPr>
      </w:pPr>
    </w:p>
    <w:p w14:paraId="102CEA03" w14:textId="77777777" w:rsidR="007066D2" w:rsidRPr="00EE5865" w:rsidRDefault="007066D2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</w:rPr>
      </w:pPr>
      <w:r w:rsidRPr="007066D2">
        <w:rPr>
          <w:rFonts w:ascii="Century Gothic" w:hAnsi="Century Gothic"/>
          <w:b/>
        </w:rPr>
        <w:t xml:space="preserve"> </w:t>
      </w:r>
      <w:r w:rsidR="001B4200">
        <w:rPr>
          <w:rFonts w:ascii="Century Gothic" w:hAnsi="Century Gothic"/>
        </w:rPr>
        <w:t xml:space="preserve">The parent function </w:t>
      </w:r>
      <w:r w:rsidR="001B4200" w:rsidRPr="001B4200">
        <w:rPr>
          <w:rFonts w:ascii="Century Gothic" w:hAnsi="Century Gothic"/>
          <w:b/>
          <w:position w:val="-10"/>
        </w:rPr>
        <w:object w:dxaOrig="980" w:dyaOrig="400" w14:anchorId="102CEA33">
          <v:shape id="_x0000_i1047" type="#_x0000_t75" style="width:49.45pt;height:19.95pt" o:ole="">
            <v:imagedata r:id="rId29" o:title=""/>
          </v:shape>
          <o:OLEObject Type="Embed" ProgID="Equation.DSMT4" ShapeID="_x0000_i1047" DrawAspect="Content" ObjectID="_1645356570" r:id="rId43"/>
        </w:object>
      </w:r>
      <w:r w:rsidR="001B4200">
        <w:rPr>
          <w:rFonts w:ascii="Century Gothic" w:hAnsi="Century Gothic"/>
        </w:rPr>
        <w:t>is compressed vertically by a factor of 1/3 and then translated 3 units left.</w:t>
      </w:r>
    </w:p>
    <w:p w14:paraId="102CEA04" w14:textId="77777777" w:rsidR="00EE5865" w:rsidRPr="007066D2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14:paraId="102CEA05" w14:textId="77777777" w:rsidR="007066D2" w:rsidRDefault="001B4200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</w:rPr>
      </w:pPr>
      <w:r w:rsidRPr="001B4200">
        <w:rPr>
          <w:rFonts w:ascii="Century Gothic" w:hAnsi="Century Gothic"/>
        </w:rPr>
        <w:t xml:space="preserve"> The parent function </w:t>
      </w:r>
      <w:r w:rsidRPr="001B4200">
        <w:rPr>
          <w:rFonts w:ascii="Century Gothic" w:hAnsi="Century Gothic"/>
          <w:position w:val="-10"/>
        </w:rPr>
        <w:object w:dxaOrig="980" w:dyaOrig="400" w14:anchorId="102CEA34">
          <v:shape id="_x0000_i1048" type="#_x0000_t75" style="width:49.45pt;height:19.95pt" o:ole="">
            <v:imagedata r:id="rId29" o:title=""/>
          </v:shape>
          <o:OLEObject Type="Embed" ProgID="Equation.DSMT4" ShapeID="_x0000_i1048" DrawAspect="Content" ObjectID="_1645356571" r:id="rId44"/>
        </w:object>
      </w:r>
      <w:r w:rsidRPr="001B4200">
        <w:rPr>
          <w:rFonts w:ascii="Century Gothic" w:hAnsi="Century Gothic"/>
        </w:rPr>
        <w:t xml:space="preserve">is </w:t>
      </w:r>
      <w:r>
        <w:rPr>
          <w:rFonts w:ascii="Century Gothic" w:hAnsi="Century Gothic"/>
        </w:rPr>
        <w:t>reflected across the y-axis, stretched horizontally by a factor of 6, an</w:t>
      </w:r>
      <w:r w:rsidR="00EE5865">
        <w:rPr>
          <w:rFonts w:ascii="Century Gothic" w:hAnsi="Century Gothic"/>
        </w:rPr>
        <w:t>d then translated 2 units right</w:t>
      </w:r>
    </w:p>
    <w:p w14:paraId="102CEA06" w14:textId="77777777" w:rsidR="00EE5865" w:rsidRPr="00EE5865" w:rsidRDefault="00EE5865" w:rsidP="00EE5865">
      <w:pPr>
        <w:pStyle w:val="ListParagraph"/>
        <w:rPr>
          <w:rFonts w:ascii="Century Gothic" w:hAnsi="Century Gothic"/>
        </w:rPr>
      </w:pPr>
    </w:p>
    <w:p w14:paraId="102CEA07" w14:textId="77777777" w:rsidR="00EE5865" w:rsidRPr="001B4200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</w:rPr>
      </w:pPr>
    </w:p>
    <w:p w14:paraId="102CEA08" w14:textId="77777777" w:rsidR="007066D2" w:rsidRDefault="007066D2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</w:rPr>
      </w:pPr>
      <w:r w:rsidRPr="001B4200">
        <w:rPr>
          <w:rFonts w:ascii="Century Gothic" w:hAnsi="Century Gothic"/>
        </w:rPr>
        <w:t xml:space="preserve"> </w:t>
      </w:r>
      <w:r w:rsidR="001B4200">
        <w:rPr>
          <w:rFonts w:ascii="Century Gothic" w:hAnsi="Century Gothic"/>
        </w:rPr>
        <w:t xml:space="preserve">The parent function </w:t>
      </w:r>
      <w:r w:rsidR="001B4200" w:rsidRPr="001B4200">
        <w:rPr>
          <w:rFonts w:ascii="Century Gothic" w:hAnsi="Century Gothic"/>
          <w:b/>
          <w:position w:val="-10"/>
        </w:rPr>
        <w:object w:dxaOrig="980" w:dyaOrig="400" w14:anchorId="102CEA35">
          <v:shape id="_x0000_i1049" type="#_x0000_t75" style="width:49.45pt;height:19.95pt" o:ole="">
            <v:imagedata r:id="rId29" o:title=""/>
          </v:shape>
          <o:OLEObject Type="Embed" ProgID="Equation.DSMT4" ShapeID="_x0000_i1049" DrawAspect="Content" ObjectID="_1645356572" r:id="rId45"/>
        </w:object>
      </w:r>
      <w:r w:rsidR="001B4200">
        <w:rPr>
          <w:rFonts w:ascii="Century Gothic" w:hAnsi="Century Gothic"/>
        </w:rPr>
        <w:t>is reflected across the x-axis and then translated 1 unit left and 4 units down</w:t>
      </w:r>
    </w:p>
    <w:p w14:paraId="102CEA09" w14:textId="77777777" w:rsidR="00EE5865" w:rsidRPr="001B4200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</w:rPr>
      </w:pPr>
    </w:p>
    <w:p w14:paraId="102CEA0A" w14:textId="77777777" w:rsidR="00EE5865" w:rsidRDefault="00EE5865" w:rsidP="00EE5865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</w:rPr>
      </w:pPr>
      <w:r w:rsidRPr="00EE5865">
        <w:rPr>
          <w:rFonts w:ascii="Century Gothic" w:hAnsi="Century Gothic"/>
        </w:rPr>
        <w:t xml:space="preserve">The parent function </w:t>
      </w:r>
      <w:r w:rsidRPr="001B4200">
        <w:rPr>
          <w:rFonts w:ascii="Century Gothic" w:hAnsi="Century Gothic"/>
          <w:b/>
          <w:position w:val="-10"/>
        </w:rPr>
        <w:object w:dxaOrig="980" w:dyaOrig="400" w14:anchorId="102CEA36">
          <v:shape id="_x0000_i1050" type="#_x0000_t75" style="width:49.45pt;height:19.95pt" o:ole="">
            <v:imagedata r:id="rId29" o:title=""/>
          </v:shape>
          <o:OLEObject Type="Embed" ProgID="Equation.DSMT4" ShapeID="_x0000_i1050" DrawAspect="Content" ObjectID="_1645356573" r:id="rId46"/>
        </w:object>
      </w:r>
      <w:r w:rsidRPr="00EE5865">
        <w:rPr>
          <w:rFonts w:ascii="Century Gothic" w:hAnsi="Century Gothic"/>
        </w:rPr>
        <w:t xml:space="preserve">is reflected across the y-axis, vertically stretched by a factor of </w:t>
      </w:r>
      <w:proofErr w:type="gramStart"/>
      <w:r w:rsidRPr="00EE5865">
        <w:rPr>
          <w:rFonts w:ascii="Century Gothic" w:hAnsi="Century Gothic"/>
        </w:rPr>
        <w:t>7,  and</w:t>
      </w:r>
      <w:proofErr w:type="gramEnd"/>
      <w:r w:rsidRPr="00EE5865">
        <w:rPr>
          <w:rFonts w:ascii="Century Gothic" w:hAnsi="Century Gothic"/>
        </w:rPr>
        <w:t xml:space="preserve"> then translated up 5 units </w:t>
      </w:r>
      <w:r w:rsidR="007066D2" w:rsidRPr="00EE5865">
        <w:rPr>
          <w:rFonts w:ascii="Century Gothic" w:hAnsi="Century Gothic"/>
        </w:rPr>
        <w:t xml:space="preserve"> </w:t>
      </w:r>
    </w:p>
    <w:p w14:paraId="102CEA0C" w14:textId="15F3D840" w:rsidR="00EE5865" w:rsidRPr="00EE5865" w:rsidRDefault="00EE5865" w:rsidP="00EE5865">
      <w:pPr>
        <w:spacing w:after="0" w:line="360" w:lineRule="auto"/>
        <w:rPr>
          <w:rFonts w:ascii="Century Gothic" w:hAnsi="Century Gothic"/>
        </w:rPr>
      </w:pPr>
      <w:bookmarkStart w:id="0" w:name="_GoBack"/>
      <w:bookmarkEnd w:id="0"/>
    </w:p>
    <w:sectPr w:rsidR="00EE5865" w:rsidRPr="00EE5865" w:rsidSect="001B4200">
      <w:type w:val="continuous"/>
      <w:pgSz w:w="12240" w:h="15840"/>
      <w:pgMar w:top="720" w:right="1008" w:bottom="274" w:left="1008" w:header="360" w:footer="720" w:gutter="0"/>
      <w:cols w:sep="1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02CEA3A" w14:textId="77777777" w:rsidR="000B1DB1" w:rsidRDefault="000B1DB1" w:rsidP="007C7574">
      <w:pPr>
        <w:spacing w:after="0" w:line="240" w:lineRule="auto"/>
      </w:pPr>
      <w:r>
        <w:separator/>
      </w:r>
    </w:p>
  </w:endnote>
  <w:endnote w:type="continuationSeparator" w:id="0">
    <w:p w14:paraId="102CEA3B" w14:textId="77777777" w:rsidR="000B1DB1" w:rsidRDefault="000B1DB1" w:rsidP="007C75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02CEA38" w14:textId="77777777" w:rsidR="000B1DB1" w:rsidRDefault="000B1DB1" w:rsidP="007C7574">
      <w:pPr>
        <w:spacing w:after="0" w:line="240" w:lineRule="auto"/>
      </w:pPr>
      <w:r>
        <w:separator/>
      </w:r>
    </w:p>
  </w:footnote>
  <w:footnote w:type="continuationSeparator" w:id="0">
    <w:p w14:paraId="102CEA39" w14:textId="77777777" w:rsidR="000B1DB1" w:rsidRDefault="000B1DB1" w:rsidP="007C75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02CEA3C" w14:textId="304A1B3D" w:rsidR="0083049D" w:rsidRDefault="00600BBC" w:rsidP="00FF16CF">
    <w:pPr>
      <w:pStyle w:val="Header"/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 xml:space="preserve">Unit 5 - </w:t>
    </w:r>
    <w:r w:rsidR="0083049D">
      <w:rPr>
        <w:rFonts w:ascii="Century Gothic" w:hAnsi="Century Gothic"/>
        <w:sz w:val="24"/>
        <w:szCs w:val="24"/>
      </w:rPr>
      <w:t>Algebra</w:t>
    </w:r>
    <w:r w:rsidR="008D64A4">
      <w:rPr>
        <w:rFonts w:ascii="Century Gothic" w:hAnsi="Century Gothic"/>
        <w:sz w:val="24"/>
        <w:szCs w:val="24"/>
      </w:rPr>
      <w:t xml:space="preserve"> II</w:t>
    </w:r>
    <w:r w:rsidR="00FF16CF">
      <w:rPr>
        <w:rFonts w:ascii="Century Gothic" w:hAnsi="Century Gothic"/>
        <w:sz w:val="24"/>
        <w:szCs w:val="24"/>
      </w:rPr>
      <w:tab/>
      <w:t xml:space="preserve">Graphing </w:t>
    </w:r>
    <w:r>
      <w:rPr>
        <w:rFonts w:ascii="Century Gothic" w:hAnsi="Century Gothic"/>
        <w:sz w:val="24"/>
        <w:szCs w:val="24"/>
      </w:rPr>
      <w:t xml:space="preserve">Radical </w:t>
    </w:r>
    <w:r w:rsidR="00FF16CF">
      <w:rPr>
        <w:rFonts w:ascii="Century Gothic" w:hAnsi="Century Gothic"/>
        <w:sz w:val="24"/>
        <w:szCs w:val="24"/>
      </w:rPr>
      <w:t>Transformations</w:t>
    </w:r>
    <w:r w:rsidR="0083049D" w:rsidRPr="007C7574">
      <w:rPr>
        <w:rFonts w:ascii="Century Gothic" w:hAnsi="Century Gothic"/>
        <w:sz w:val="24"/>
        <w:szCs w:val="24"/>
      </w:rPr>
      <w:ptab w:relativeTo="margin" w:alignment="right" w:leader="none"/>
    </w:r>
    <w:r w:rsidR="008D64A4">
      <w:rPr>
        <w:rFonts w:ascii="Century Gothic" w:hAnsi="Century Gothic"/>
        <w:sz w:val="24"/>
        <w:szCs w:val="24"/>
      </w:rPr>
      <w:t xml:space="preserve"> </w:t>
    </w:r>
    <w:r w:rsidR="007066D2">
      <w:rPr>
        <w:rFonts w:ascii="Century Gothic" w:hAnsi="Century Gothic"/>
        <w:sz w:val="24"/>
        <w:szCs w:val="24"/>
      </w:rPr>
      <w:t>Homework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02CEA3D" w14:textId="77777777" w:rsidR="0083049D" w:rsidRPr="00110FC6" w:rsidRDefault="0083049D" w:rsidP="00110FC6">
    <w:pPr>
      <w:pStyle w:val="Header"/>
    </w:pPr>
    <w:r>
      <w:t xml:space="preserve">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2BD769" w14:textId="77777777" w:rsidR="00600BBC" w:rsidRDefault="00600BBC" w:rsidP="00600BBC">
    <w:pPr>
      <w:pStyle w:val="Header"/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>Unit 5 - Algebra II</w:t>
    </w:r>
    <w:r>
      <w:rPr>
        <w:rFonts w:ascii="Century Gothic" w:hAnsi="Century Gothic"/>
        <w:sz w:val="24"/>
        <w:szCs w:val="24"/>
      </w:rPr>
      <w:tab/>
      <w:t>Graphing Radical Transformations</w:t>
    </w:r>
    <w:r w:rsidRPr="007C7574">
      <w:rPr>
        <w:rFonts w:ascii="Century Gothic" w:hAnsi="Century Gothic"/>
        <w:sz w:val="24"/>
        <w:szCs w:val="24"/>
      </w:rPr>
      <w:ptab w:relativeTo="margin" w:alignment="right" w:leader="none"/>
    </w:r>
    <w:r>
      <w:rPr>
        <w:rFonts w:ascii="Century Gothic" w:hAnsi="Century Gothic"/>
        <w:sz w:val="24"/>
        <w:szCs w:val="24"/>
      </w:rPr>
      <w:t xml:space="preserve"> Homework</w:t>
    </w:r>
  </w:p>
  <w:p w14:paraId="102CEA3E" w14:textId="4E9675A3" w:rsidR="006D6849" w:rsidRPr="00600BBC" w:rsidRDefault="006D6849" w:rsidP="00600BBC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02CEA3F" w14:textId="77777777" w:rsidR="006D6849" w:rsidRPr="00110FC6" w:rsidRDefault="006D6849" w:rsidP="00110FC6">
    <w:pPr>
      <w:pStyle w:val="Header"/>
    </w:pPr>
    <w:r>
      <w:t xml:space="preserve">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30047F"/>
    <w:multiLevelType w:val="hybridMultilevel"/>
    <w:tmpl w:val="7F0216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C1D474A"/>
    <w:multiLevelType w:val="hybridMultilevel"/>
    <w:tmpl w:val="6C6832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8008ED"/>
    <w:multiLevelType w:val="hybridMultilevel"/>
    <w:tmpl w:val="3F32CC76"/>
    <w:lvl w:ilvl="0" w:tplc="CFC8A77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29243D"/>
    <w:multiLevelType w:val="hybridMultilevel"/>
    <w:tmpl w:val="DEE22292"/>
    <w:lvl w:ilvl="0" w:tplc="CFC8A77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ED3C62"/>
    <w:multiLevelType w:val="hybridMultilevel"/>
    <w:tmpl w:val="3C0E6822"/>
    <w:lvl w:ilvl="0" w:tplc="43E07C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5293D91"/>
    <w:multiLevelType w:val="hybridMultilevel"/>
    <w:tmpl w:val="57060C1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68A126EA"/>
    <w:multiLevelType w:val="hybridMultilevel"/>
    <w:tmpl w:val="D6F892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7B0036"/>
    <w:multiLevelType w:val="hybridMultilevel"/>
    <w:tmpl w:val="3DB6FFCA"/>
    <w:lvl w:ilvl="0" w:tplc="8CD413D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242102A"/>
    <w:multiLevelType w:val="hybridMultilevel"/>
    <w:tmpl w:val="B5F888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6"/>
  </w:num>
  <w:num w:numId="5">
    <w:abstractNumId w:val="8"/>
  </w:num>
  <w:num w:numId="6">
    <w:abstractNumId w:val="4"/>
  </w:num>
  <w:num w:numId="7">
    <w:abstractNumId w:val="2"/>
  </w:num>
  <w:num w:numId="8">
    <w:abstractNumId w:val="7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6"/>
  <w:hideSpellingErrors/>
  <w:hideGrammaticalError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C7574"/>
    <w:rsid w:val="00023FAC"/>
    <w:rsid w:val="00043ECE"/>
    <w:rsid w:val="00044009"/>
    <w:rsid w:val="00053ED7"/>
    <w:rsid w:val="000646A9"/>
    <w:rsid w:val="00065A98"/>
    <w:rsid w:val="00067480"/>
    <w:rsid w:val="000B06BB"/>
    <w:rsid w:val="000B1DB1"/>
    <w:rsid w:val="00110FC6"/>
    <w:rsid w:val="00112F28"/>
    <w:rsid w:val="00140572"/>
    <w:rsid w:val="00161CD8"/>
    <w:rsid w:val="001B4200"/>
    <w:rsid w:val="002805DD"/>
    <w:rsid w:val="002A385B"/>
    <w:rsid w:val="002C7E49"/>
    <w:rsid w:val="002D4F79"/>
    <w:rsid w:val="002E5419"/>
    <w:rsid w:val="0038364E"/>
    <w:rsid w:val="003C0677"/>
    <w:rsid w:val="004072D3"/>
    <w:rsid w:val="00483A47"/>
    <w:rsid w:val="004B0684"/>
    <w:rsid w:val="004D5439"/>
    <w:rsid w:val="004E4C85"/>
    <w:rsid w:val="005470AE"/>
    <w:rsid w:val="00600BBC"/>
    <w:rsid w:val="00612E23"/>
    <w:rsid w:val="006152FB"/>
    <w:rsid w:val="0062494F"/>
    <w:rsid w:val="00637E4D"/>
    <w:rsid w:val="006D6849"/>
    <w:rsid w:val="007036AF"/>
    <w:rsid w:val="007066D2"/>
    <w:rsid w:val="0075629E"/>
    <w:rsid w:val="007604DC"/>
    <w:rsid w:val="007C7574"/>
    <w:rsid w:val="0082504F"/>
    <w:rsid w:val="0083049D"/>
    <w:rsid w:val="00837353"/>
    <w:rsid w:val="008D64A4"/>
    <w:rsid w:val="009335E5"/>
    <w:rsid w:val="00954E2C"/>
    <w:rsid w:val="0095535D"/>
    <w:rsid w:val="00977BBE"/>
    <w:rsid w:val="00A81E1E"/>
    <w:rsid w:val="00A868E0"/>
    <w:rsid w:val="00AE4898"/>
    <w:rsid w:val="00B10231"/>
    <w:rsid w:val="00BA6436"/>
    <w:rsid w:val="00BD399C"/>
    <w:rsid w:val="00BF7FF5"/>
    <w:rsid w:val="00C0066F"/>
    <w:rsid w:val="00C06DD5"/>
    <w:rsid w:val="00C605A9"/>
    <w:rsid w:val="00C67B6D"/>
    <w:rsid w:val="00CD7873"/>
    <w:rsid w:val="00CE5059"/>
    <w:rsid w:val="00D066C5"/>
    <w:rsid w:val="00D5157F"/>
    <w:rsid w:val="00D70B1D"/>
    <w:rsid w:val="00D865DF"/>
    <w:rsid w:val="00D96009"/>
    <w:rsid w:val="00DE3F22"/>
    <w:rsid w:val="00E4402F"/>
    <w:rsid w:val="00EE5865"/>
    <w:rsid w:val="00F15045"/>
    <w:rsid w:val="00F26D81"/>
    <w:rsid w:val="00FB189A"/>
    <w:rsid w:val="00FE0A80"/>
    <w:rsid w:val="00FF16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102CE989"/>
  <w15:docId w15:val="{0A71D59A-3B46-4A2A-9EEC-26059AD62D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335E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C75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7574"/>
  </w:style>
  <w:style w:type="paragraph" w:styleId="Footer">
    <w:name w:val="footer"/>
    <w:basedOn w:val="Normal"/>
    <w:link w:val="FooterChar"/>
    <w:uiPriority w:val="99"/>
    <w:unhideWhenUsed/>
    <w:rsid w:val="007C75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C7574"/>
  </w:style>
  <w:style w:type="paragraph" w:styleId="BalloonText">
    <w:name w:val="Balloon Text"/>
    <w:basedOn w:val="Normal"/>
    <w:link w:val="BalloonTextChar"/>
    <w:uiPriority w:val="99"/>
    <w:semiHidden/>
    <w:unhideWhenUsed/>
    <w:rsid w:val="007C75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757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C7574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053E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2441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52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0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header" Target="header4.xml"/><Relationship Id="rId32" Type="http://schemas.openxmlformats.org/officeDocument/2006/relationships/oleObject" Target="embeddings/oleObject10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header" Target="header3.xml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1.png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9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6.bin"/><Relationship Id="rId48" Type="http://schemas.openxmlformats.org/officeDocument/2006/relationships/theme" Target="theme/theme1.xm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D50998FC-1F8E-45A5-808E-5D7200C784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0</Words>
  <Characters>108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Michelle A. Taisee</cp:lastModifiedBy>
  <cp:revision>2</cp:revision>
  <cp:lastPrinted>2015-03-06T21:08:00Z</cp:lastPrinted>
  <dcterms:created xsi:type="dcterms:W3CDTF">2020-03-10T18:42:00Z</dcterms:created>
  <dcterms:modified xsi:type="dcterms:W3CDTF">2020-03-10T1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